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F6B816" w14:textId="1B7ACDB9" w:rsidR="00BE0C2A" w:rsidRDefault="00724BCC" w:rsidP="0043619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noProof/>
          <w:sz w:val="24"/>
          <w:szCs w:val="24"/>
          <w:lang w:eastAsia="sl-SI"/>
        </w:rPr>
        <w:drawing>
          <wp:anchor distT="0" distB="0" distL="114300" distR="114300" simplePos="0" relativeHeight="251670528" behindDoc="1" locked="0" layoutInCell="1" allowOverlap="1" wp14:anchorId="6073FF5E" wp14:editId="2E82AC0E">
            <wp:simplePos x="0" y="0"/>
            <wp:positionH relativeFrom="column">
              <wp:posOffset>4719320</wp:posOffset>
            </wp:positionH>
            <wp:positionV relativeFrom="paragraph">
              <wp:posOffset>0</wp:posOffset>
            </wp:positionV>
            <wp:extent cx="1900555" cy="1230630"/>
            <wp:effectExtent l="0" t="0" r="4445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axis woman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1F1E" w:rsidRPr="003F0343">
        <w:rPr>
          <w:rFonts w:ascii="Times New Roman" w:hAnsi="Times New Roman" w:cs="Times New Roman"/>
          <w:b/>
          <w:sz w:val="32"/>
          <w:szCs w:val="32"/>
        </w:rPr>
        <w:t>R</w:t>
      </w:r>
      <w:r w:rsidR="00DB3401" w:rsidRPr="003F0343">
        <w:rPr>
          <w:rFonts w:ascii="Times New Roman" w:hAnsi="Times New Roman" w:cs="Times New Roman"/>
          <w:b/>
          <w:sz w:val="32"/>
          <w:szCs w:val="32"/>
        </w:rPr>
        <w:t>aziskovanje sil</w:t>
      </w:r>
      <w:r w:rsidR="00CB1F1E" w:rsidRPr="003F0343">
        <w:rPr>
          <w:rFonts w:ascii="Times New Roman" w:hAnsi="Times New Roman" w:cs="Times New Roman"/>
          <w:b/>
          <w:sz w:val="32"/>
          <w:szCs w:val="32"/>
        </w:rPr>
        <w:t xml:space="preserve"> pri gibanju teles z uporabo mobilnega telefona </w:t>
      </w:r>
    </w:p>
    <w:p w14:paraId="5D625FD3" w14:textId="65662A8A" w:rsidR="007D4DA1" w:rsidRDefault="007D4DA1" w:rsidP="0043619F">
      <w:pPr>
        <w:jc w:val="center"/>
        <w:rPr>
          <w:rFonts w:ascii="Times New Roman" w:hAnsi="Times New Roman" w:cs="Times New Roman"/>
          <w:sz w:val="24"/>
          <w:szCs w:val="24"/>
        </w:rPr>
      </w:pPr>
      <w:r w:rsidRPr="007D4DA1">
        <w:rPr>
          <w:rFonts w:ascii="Times New Roman" w:hAnsi="Times New Roman" w:cs="Times New Roman"/>
          <w:sz w:val="24"/>
          <w:szCs w:val="24"/>
        </w:rPr>
        <w:t>Gorazd Planinšič</w:t>
      </w:r>
    </w:p>
    <w:p w14:paraId="6CD59F8E" w14:textId="008D5AC4" w:rsidR="00724BCC" w:rsidRPr="007D4DA1" w:rsidRDefault="00C734C8" w:rsidP="004361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Primeri meritev in izbrane rešitve so na prosojnicah!)</w:t>
      </w:r>
      <w:bookmarkStart w:id="0" w:name="_GoBack"/>
      <w:bookmarkEnd w:id="0"/>
    </w:p>
    <w:p w14:paraId="09B5E5D4" w14:textId="0E5188CC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. Mirovanje</w:t>
      </w:r>
    </w:p>
    <w:p w14:paraId="77CE47C2" w14:textId="5DB88C14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ADC3BD9" w14:textId="3E262293" w:rsidR="003D4857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30B42">
        <w:rPr>
          <w:b/>
          <w:noProof/>
          <w:lang w:eastAsia="sl-SI"/>
        </w:rPr>
        <w:drawing>
          <wp:anchor distT="0" distB="0" distL="114300" distR="114300" simplePos="0" relativeHeight="251659264" behindDoc="0" locked="0" layoutInCell="1" allowOverlap="1" wp14:anchorId="345E5D36" wp14:editId="5B0FAD5D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601470" cy="1447165"/>
            <wp:effectExtent l="0" t="0" r="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p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0B42">
        <w:rPr>
          <w:rFonts w:ascii="Times New Roman" w:hAnsi="Times New Roman" w:cs="Times New Roman"/>
          <w:b/>
          <w:sz w:val="24"/>
          <w:szCs w:val="24"/>
        </w:rPr>
        <w:t>A</w:t>
      </w:r>
      <w:r w:rsidR="00560C79">
        <w:rPr>
          <w:rFonts w:ascii="Times New Roman" w:hAnsi="Times New Roman" w:cs="Times New Roman"/>
          <w:sz w:val="24"/>
          <w:szCs w:val="24"/>
        </w:rPr>
        <w:t xml:space="preserve">. </w:t>
      </w:r>
      <w:r w:rsidR="007708A5">
        <w:rPr>
          <w:rFonts w:ascii="Times New Roman" w:hAnsi="Times New Roman" w:cs="Times New Roman"/>
          <w:sz w:val="24"/>
          <w:szCs w:val="24"/>
        </w:rPr>
        <w:t>P</w:t>
      </w:r>
      <w:r w:rsidR="003B3AEB">
        <w:rPr>
          <w:rFonts w:ascii="Times New Roman" w:hAnsi="Times New Roman" w:cs="Times New Roman"/>
          <w:sz w:val="24"/>
          <w:szCs w:val="24"/>
        </w:rPr>
        <w:t>ostavite telefon pokonci</w:t>
      </w:r>
      <w:r w:rsidR="007708A5">
        <w:rPr>
          <w:rFonts w:ascii="Times New Roman" w:hAnsi="Times New Roman" w:cs="Times New Roman"/>
          <w:sz w:val="24"/>
          <w:szCs w:val="24"/>
        </w:rPr>
        <w:t xml:space="preserve">, tako da os </w:t>
      </w:r>
      <w:r w:rsidR="007708A5">
        <w:rPr>
          <w:rFonts w:ascii="Times New Roman" w:hAnsi="Times New Roman" w:cs="Times New Roman"/>
          <w:i/>
          <w:sz w:val="24"/>
          <w:szCs w:val="24"/>
        </w:rPr>
        <w:t>y</w:t>
      </w:r>
      <w:r w:rsidR="007708A5">
        <w:t xml:space="preserve"> </w:t>
      </w:r>
      <w:r w:rsidR="007708A5">
        <w:rPr>
          <w:rFonts w:ascii="Times New Roman" w:hAnsi="Times New Roman" w:cs="Times New Roman"/>
          <w:sz w:val="24"/>
          <w:szCs w:val="24"/>
        </w:rPr>
        <w:t>kaže navpično navzgor i</w:t>
      </w:r>
      <w:r w:rsidR="00560C79">
        <w:rPr>
          <w:rFonts w:ascii="Times New Roman" w:hAnsi="Times New Roman" w:cs="Times New Roman"/>
          <w:sz w:val="24"/>
          <w:szCs w:val="24"/>
        </w:rPr>
        <w:t>n telefon</w:t>
      </w:r>
      <w:r w:rsidR="007708A5">
        <w:rPr>
          <w:rFonts w:ascii="Times New Roman" w:hAnsi="Times New Roman" w:cs="Times New Roman"/>
          <w:sz w:val="24"/>
          <w:szCs w:val="24"/>
        </w:rPr>
        <w:t xml:space="preserve"> </w:t>
      </w:r>
      <w:r w:rsidR="003B3AEB">
        <w:rPr>
          <w:rFonts w:ascii="Times New Roman" w:hAnsi="Times New Roman" w:cs="Times New Roman"/>
          <w:sz w:val="24"/>
          <w:szCs w:val="24"/>
        </w:rPr>
        <w:t xml:space="preserve">pritisnite ob steno, </w:t>
      </w:r>
      <w:r w:rsidR="007708A5">
        <w:rPr>
          <w:rFonts w:ascii="Times New Roman" w:hAnsi="Times New Roman" w:cs="Times New Roman"/>
          <w:sz w:val="24"/>
          <w:szCs w:val="24"/>
        </w:rPr>
        <w:t xml:space="preserve"> da miruje</w:t>
      </w:r>
      <w:r w:rsidR="00073E10">
        <w:rPr>
          <w:rFonts w:ascii="Times New Roman" w:hAnsi="Times New Roman" w:cs="Times New Roman"/>
          <w:sz w:val="24"/>
          <w:szCs w:val="24"/>
        </w:rPr>
        <w:t xml:space="preserve"> (smeri osi kaže slika desno zgoraj)</w:t>
      </w:r>
      <w:r w:rsidR="007708A5">
        <w:rPr>
          <w:rFonts w:ascii="Times New Roman" w:hAnsi="Times New Roman" w:cs="Times New Roman"/>
          <w:sz w:val="24"/>
          <w:szCs w:val="24"/>
        </w:rPr>
        <w:t xml:space="preserve">. Poženite meritev pospeška in meritev po nekaj sekundah ustavite. Osredotočite se na graf  </w:t>
      </w:r>
      <w:r w:rsidR="007708A5"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 w14:anchorId="5707D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15pt;height:18.3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37998758" r:id="rId11"/>
        </w:object>
      </w:r>
      <w:r w:rsidR="007708A5">
        <w:rPr>
          <w:rFonts w:ascii="Times New Roman" w:hAnsi="Times New Roman" w:cs="Times New Roman"/>
          <w:noProof/>
          <w:sz w:val="24"/>
          <w:szCs w:val="24"/>
        </w:rPr>
        <w:t>.</w:t>
      </w:r>
      <w:r w:rsidR="00560C79">
        <w:rPr>
          <w:rFonts w:ascii="Times New Roman" w:hAnsi="Times New Roman" w:cs="Times New Roman"/>
          <w:noProof/>
          <w:sz w:val="24"/>
          <w:szCs w:val="24"/>
        </w:rPr>
        <w:t xml:space="preserve"> Narišite diagram sil za majhno telo v senzorju pospeška </w:t>
      </w:r>
      <w:r w:rsidR="00560C79"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380" w14:anchorId="65DEDDFC">
          <v:shape id="_x0000_i1026" type="#_x0000_t75" alt="" style="width:13.85pt;height:18.3pt" o:ole="">
            <v:imagedata r:id="rId12" o:title=""/>
          </v:shape>
          <o:OLEObject Type="Embed" ProgID="Equation.DSMT4" ShapeID="_x0000_i1026" DrawAspect="Content" ObjectID="_1637998759" r:id="rId13"/>
        </w:object>
      </w:r>
      <w:r w:rsidR="00560C79">
        <w:rPr>
          <w:rFonts w:ascii="Times New Roman" w:hAnsi="Times New Roman" w:cs="Times New Roman"/>
          <w:noProof/>
          <w:sz w:val="24"/>
          <w:szCs w:val="24"/>
        </w:rPr>
        <w:t xml:space="preserve">pri tem poskusu. </w:t>
      </w:r>
      <w:r w:rsidR="007708A5" w:rsidRPr="007708A5">
        <w:rPr>
          <w:rFonts w:ascii="Times New Roman" w:hAnsi="Times New Roman" w:cs="Times New Roman"/>
          <w:sz w:val="24"/>
          <w:szCs w:val="24"/>
        </w:rPr>
        <w:t xml:space="preserve">Razložite </w:t>
      </w:r>
      <w:r w:rsidR="007708A5">
        <w:rPr>
          <w:rFonts w:ascii="Times New Roman" w:hAnsi="Times New Roman" w:cs="Times New Roman"/>
          <w:sz w:val="24"/>
          <w:szCs w:val="24"/>
        </w:rPr>
        <w:t xml:space="preserve">meritev, ki jo predstavlja graf </w:t>
      </w:r>
      <w:r w:rsidR="007708A5"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 w14:anchorId="57FEEA29">
          <v:shape id="_x0000_i1027" type="#_x0000_t75" alt="" style="width:27.15pt;height:18.3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37998760" r:id="rId14"/>
        </w:objec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. Pri razlagi uporabite znanje Newtonovih zakonov in </w:t>
      </w:r>
      <w:r w:rsidR="00B53484">
        <w:rPr>
          <w:rFonts w:ascii="Times New Roman" w:hAnsi="Times New Roman" w:cs="Times New Roman"/>
          <w:noProof/>
          <w:sz w:val="24"/>
          <w:szCs w:val="24"/>
        </w:rPr>
        <w:t xml:space="preserve">kar veste 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o delovanju senzorja pospeška. </w:t>
      </w:r>
    </w:p>
    <w:p w14:paraId="117CE35C" w14:textId="7A25BA0F" w:rsidR="00560C79" w:rsidRDefault="00560C79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60D9FEE" w14:textId="77777777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FD54199" w14:textId="6D5EEC35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9AB0004" w14:textId="77777777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45FCD62" w14:textId="33428311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64F97">
        <w:rPr>
          <w:b/>
          <w:noProof/>
          <w:lang w:eastAsia="sl-SI"/>
        </w:rPr>
        <w:drawing>
          <wp:anchor distT="0" distB="0" distL="114300" distR="114300" simplePos="0" relativeHeight="251661312" behindDoc="1" locked="0" layoutInCell="1" allowOverlap="1" wp14:anchorId="186640A9" wp14:editId="278FF1B4">
            <wp:simplePos x="0" y="0"/>
            <wp:positionH relativeFrom="margin">
              <wp:posOffset>5095240</wp:posOffset>
            </wp:positionH>
            <wp:positionV relativeFrom="paragraph">
              <wp:posOffset>2540</wp:posOffset>
            </wp:positionV>
            <wp:extent cx="1601470" cy="144716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own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C99FF8" w14:textId="77777777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56E74E7" w14:textId="57754CB2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AEAE80E" w14:textId="69100F10" w:rsidR="007708A5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30B42">
        <w:rPr>
          <w:rFonts w:ascii="Times New Roman" w:hAnsi="Times New Roman" w:cs="Times New Roman"/>
          <w:b/>
          <w:noProof/>
          <w:sz w:val="24"/>
          <w:szCs w:val="24"/>
        </w:rPr>
        <w:t>B</w:t>
      </w:r>
      <w:r w:rsidR="003D4857" w:rsidRPr="00D30B42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 Obrnite telefon na glavo (tako da os </w:t>
      </w:r>
      <w:r w:rsidR="003D4857" w:rsidRPr="003D4857">
        <w:rPr>
          <w:rFonts w:ascii="Times New Roman" w:hAnsi="Times New Roman" w:cs="Times New Roman"/>
          <w:i/>
          <w:noProof/>
          <w:sz w:val="24"/>
          <w:szCs w:val="24"/>
        </w:rPr>
        <w:t>y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 kaže navpično navzdo</w:t>
      </w:r>
      <w:r>
        <w:rPr>
          <w:rFonts w:ascii="Times New Roman" w:hAnsi="Times New Roman" w:cs="Times New Roman"/>
          <w:noProof/>
          <w:sz w:val="24"/>
          <w:szCs w:val="24"/>
        </w:rPr>
        <w:t>l) in ponovite korake iz točke A</w:t>
      </w:r>
      <w:r w:rsidR="003D4857">
        <w:rPr>
          <w:rFonts w:ascii="Times New Roman" w:hAnsi="Times New Roman" w:cs="Times New Roman"/>
          <w:noProof/>
          <w:sz w:val="24"/>
          <w:szCs w:val="24"/>
        </w:rPr>
        <w:t>.</w:t>
      </w:r>
      <w:r w:rsidRPr="00D30B42">
        <w:rPr>
          <w:b/>
          <w:noProof/>
          <w:lang w:val="en-GB" w:eastAsia="en-GB"/>
        </w:rPr>
        <w:t xml:space="preserve"> 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7F2B0CEC" w14:textId="7E0ABEB5" w:rsidR="00560C79" w:rsidRDefault="00560C79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00DCE90" w14:textId="01B41FF5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63AB99D" w14:textId="2E736654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EDDB4A4" w14:textId="7D0A0FC3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A4EAAD1" w14:textId="7DBBAFD3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5681D38" w14:textId="77777777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5366B7A" w14:textId="60DCEF9C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FBCA155" w14:textId="50F4553D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II. </w:t>
      </w:r>
      <w:r w:rsidRPr="00D30B42">
        <w:rPr>
          <w:rFonts w:ascii="Times New Roman" w:hAnsi="Times New Roman" w:cs="Times New Roman"/>
          <w:b/>
          <w:noProof/>
          <w:sz w:val="24"/>
          <w:szCs w:val="24"/>
        </w:rPr>
        <w:t>Enakomerno kroženje v vodoravni ravnini</w:t>
      </w:r>
    </w:p>
    <w:p w14:paraId="506E918D" w14:textId="77777777" w:rsidR="00D30B42" w:rsidRP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35B51764" w14:textId="4A9A8E82" w:rsidR="003D3B74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30B42">
        <w:rPr>
          <w:b/>
          <w:noProof/>
          <w:lang w:eastAsia="sl-SI"/>
        </w:rPr>
        <w:drawing>
          <wp:anchor distT="0" distB="0" distL="114300" distR="114300" simplePos="0" relativeHeight="251663360" behindDoc="0" locked="0" layoutInCell="1" allowOverlap="1" wp14:anchorId="4BCA6B73" wp14:editId="69E59372">
            <wp:simplePos x="0" y="0"/>
            <wp:positionH relativeFrom="column">
              <wp:posOffset>5156200</wp:posOffset>
            </wp:positionH>
            <wp:positionV relativeFrom="paragraph">
              <wp:posOffset>10160</wp:posOffset>
            </wp:positionV>
            <wp:extent cx="1404000" cy="1522800"/>
            <wp:effectExtent l="0" t="0" r="5715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or rotate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52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0B42">
        <w:rPr>
          <w:rFonts w:ascii="Times New Roman" w:hAnsi="Times New Roman" w:cs="Times New Roman"/>
          <w:b/>
          <w:noProof/>
          <w:sz w:val="24"/>
          <w:szCs w:val="24"/>
        </w:rPr>
        <w:t>C</w:t>
      </w:r>
      <w:r w:rsidR="003D4857" w:rsidRPr="00D30B42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 Vstanite in držite telefon z iztegnjenimi rokami tako, da os </w:t>
      </w:r>
      <w:r w:rsidR="003D4857">
        <w:rPr>
          <w:rFonts w:ascii="Times New Roman" w:hAnsi="Times New Roman" w:cs="Times New Roman"/>
          <w:i/>
          <w:noProof/>
          <w:sz w:val="24"/>
          <w:szCs w:val="24"/>
        </w:rPr>
        <w:t>y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 kaže v vodoravni smeri, stran od vas (glej sliko). </w:t>
      </w:r>
      <w:r w:rsidR="003D3B74">
        <w:rPr>
          <w:rFonts w:ascii="Times New Roman" w:hAnsi="Times New Roman" w:cs="Times New Roman"/>
          <w:noProof/>
          <w:sz w:val="24"/>
          <w:szCs w:val="24"/>
        </w:rPr>
        <w:t>Sledite naslednjim korakom:</w:t>
      </w:r>
      <w:r w:rsidRPr="00D30B42">
        <w:rPr>
          <w:noProof/>
          <w:lang w:val="en-GB" w:eastAsia="en-GB"/>
        </w:rPr>
        <w:t xml:space="preserve"> </w:t>
      </w:r>
    </w:p>
    <w:p w14:paraId="1B85B726" w14:textId="13C52F3A" w:rsidR="003D3B74" w:rsidRPr="003D3B74" w:rsidRDefault="003D4857" w:rsidP="00560C7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D3B74">
        <w:rPr>
          <w:rFonts w:ascii="Times New Roman" w:hAnsi="Times New Roman" w:cs="Times New Roman"/>
          <w:noProof/>
          <w:sz w:val="24"/>
          <w:szCs w:val="24"/>
        </w:rPr>
        <w:t>Poženite meritev pospeška</w:t>
      </w:r>
      <w:r w:rsidR="003D3B74" w:rsidRPr="003D3B74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3E9D9323" w14:textId="6836971D" w:rsidR="003D3B74" w:rsidRPr="003D3B74" w:rsidRDefault="003D3B74" w:rsidP="00560C7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Stojte na miru nekaj sekund, nato pa </w:t>
      </w:r>
      <w:r w:rsidR="003D4857" w:rsidRPr="003D3B74">
        <w:rPr>
          <w:rFonts w:ascii="Times New Roman" w:hAnsi="Times New Roman" w:cs="Times New Roman"/>
          <w:noProof/>
          <w:sz w:val="24"/>
          <w:szCs w:val="24"/>
        </w:rPr>
        <w:t>se začnite vrteti okoli svoje osi</w:t>
      </w: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 s čim bolj konstantno hitrostjo</w:t>
      </w:r>
      <w:r w:rsidR="003D4857" w:rsidRPr="003D3B74">
        <w:rPr>
          <w:rFonts w:ascii="Times New Roman" w:hAnsi="Times New Roman" w:cs="Times New Roman"/>
          <w:noProof/>
          <w:sz w:val="24"/>
          <w:szCs w:val="24"/>
        </w:rPr>
        <w:t>.</w:t>
      </w: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 Pazite, da bodo vaše roke med vrtenjem ves čas </w:t>
      </w:r>
      <w:r w:rsidR="00DB5FA0">
        <w:rPr>
          <w:rFonts w:ascii="Times New Roman" w:hAnsi="Times New Roman" w:cs="Times New Roman"/>
          <w:noProof/>
          <w:sz w:val="24"/>
          <w:szCs w:val="24"/>
        </w:rPr>
        <w:t xml:space="preserve">enako oddaljene od telesa in na miru glede na vaše telo. </w:t>
      </w:r>
    </w:p>
    <w:p w14:paraId="3FACCE84" w14:textId="77777777" w:rsidR="00560C79" w:rsidRDefault="00560C79" w:rsidP="00560C7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U</w:t>
      </w:r>
      <w:r w:rsidR="003D3B74" w:rsidRPr="003D3B74">
        <w:rPr>
          <w:rFonts w:ascii="Times New Roman" w:hAnsi="Times New Roman" w:cs="Times New Roman"/>
          <w:noProof/>
          <w:sz w:val="24"/>
          <w:szCs w:val="24"/>
        </w:rPr>
        <w:t>stavite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se in </w:t>
      </w:r>
      <w:r w:rsidR="003D3B74" w:rsidRPr="003D3B74">
        <w:rPr>
          <w:rFonts w:ascii="Times New Roman" w:hAnsi="Times New Roman" w:cs="Times New Roman"/>
          <w:noProof/>
          <w:sz w:val="24"/>
          <w:szCs w:val="24"/>
        </w:rPr>
        <w:t>počakajte še par sekund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ne da bi se premikali. </w:t>
      </w:r>
    </w:p>
    <w:p w14:paraId="4BC49A2B" w14:textId="2B6DCBAD" w:rsidR="003D3B74" w:rsidRPr="003D3B74" w:rsidRDefault="00560C79" w:rsidP="00560C79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Nato </w:t>
      </w:r>
      <w:r w:rsidR="003D3B74" w:rsidRPr="003D3B74">
        <w:rPr>
          <w:rFonts w:ascii="Times New Roman" w:hAnsi="Times New Roman" w:cs="Times New Roman"/>
          <w:noProof/>
          <w:sz w:val="24"/>
          <w:szCs w:val="24"/>
        </w:rPr>
        <w:t>ustavite meritev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pospeška</w:t>
      </w:r>
      <w:r w:rsidR="003D3B74" w:rsidRPr="003D3B74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3D4857" w:rsidRPr="003D3B74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73D0AD56" w14:textId="21480BB3" w:rsidR="00B53484" w:rsidRDefault="00560C79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60C79">
        <w:rPr>
          <w:rFonts w:ascii="Times New Roman" w:hAnsi="Times New Roman" w:cs="Times New Roman"/>
          <w:sz w:val="24"/>
          <w:szCs w:val="24"/>
        </w:rPr>
        <w:t xml:space="preserve">Narišite diagram sil za majhno telo v senzorju pospeška  pri tem poskusu. </w:t>
      </w:r>
      <w:r>
        <w:rPr>
          <w:rFonts w:ascii="Times New Roman" w:hAnsi="Times New Roman" w:cs="Times New Roman"/>
          <w:sz w:val="24"/>
          <w:szCs w:val="24"/>
        </w:rPr>
        <w:t>R</w:t>
      </w:r>
      <w:r w:rsidR="003D4857" w:rsidRPr="007708A5">
        <w:rPr>
          <w:rFonts w:ascii="Times New Roman" w:hAnsi="Times New Roman" w:cs="Times New Roman"/>
          <w:sz w:val="24"/>
          <w:szCs w:val="24"/>
        </w:rPr>
        <w:t xml:space="preserve">azložite </w:t>
      </w:r>
      <w:r w:rsidR="003D4857">
        <w:rPr>
          <w:rFonts w:ascii="Times New Roman" w:hAnsi="Times New Roman" w:cs="Times New Roman"/>
          <w:sz w:val="24"/>
          <w:szCs w:val="24"/>
        </w:rPr>
        <w:t xml:space="preserve">meritev, ki jo predstavlja graf </w:t>
      </w:r>
      <w:r w:rsidR="003D4857"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 w14:anchorId="3A61BA13">
          <v:shape id="_x0000_i1028" type="#_x0000_t75" alt="" style="width:27.15pt;height:18.3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37998761" r:id="rId17"/>
        </w:object>
      </w:r>
      <w:r w:rsidR="00B53484">
        <w:rPr>
          <w:rFonts w:ascii="Times New Roman" w:hAnsi="Times New Roman" w:cs="Times New Roman"/>
          <w:noProof/>
          <w:sz w:val="24"/>
          <w:szCs w:val="24"/>
        </w:rPr>
        <w:t>.</w:t>
      </w:r>
      <w:r w:rsidR="003D4857">
        <w:rPr>
          <w:rFonts w:ascii="Times New Roman" w:hAnsi="Times New Roman" w:cs="Times New Roman"/>
          <w:noProof/>
          <w:sz w:val="24"/>
          <w:szCs w:val="24"/>
        </w:rPr>
        <w:t xml:space="preserve"> Pri razlagi uporabite znanje Newtonovih zakonov in </w:t>
      </w:r>
      <w:r w:rsidR="00B53484">
        <w:rPr>
          <w:rFonts w:ascii="Times New Roman" w:hAnsi="Times New Roman" w:cs="Times New Roman"/>
          <w:noProof/>
          <w:sz w:val="24"/>
          <w:szCs w:val="24"/>
        </w:rPr>
        <w:t xml:space="preserve">kar veste </w:t>
      </w:r>
      <w:r w:rsidR="003D4857">
        <w:rPr>
          <w:rFonts w:ascii="Times New Roman" w:hAnsi="Times New Roman" w:cs="Times New Roman"/>
          <w:noProof/>
          <w:sz w:val="24"/>
          <w:szCs w:val="24"/>
        </w:rPr>
        <w:t>o delovanju senzorja pospeška.</w:t>
      </w:r>
      <w:r w:rsidR="00B53484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0F10FACD" w14:textId="77777777" w:rsidR="00D30B42" w:rsidRDefault="00D30B42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25E39D1" w14:textId="62674F83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6356F99" w14:textId="2EDAF0A7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E814575" w14:textId="27EDA037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830B0D9" w14:textId="77777777" w:rsidR="0043619F" w:rsidRDefault="0043619F" w:rsidP="00560C79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9A8C205" w14:textId="2F10A288" w:rsidR="00D30B42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E34D3F">
        <w:rPr>
          <w:b/>
          <w:noProof/>
          <w:lang w:eastAsia="sl-SI"/>
        </w:rPr>
        <w:lastRenderedPageBreak/>
        <w:drawing>
          <wp:anchor distT="0" distB="0" distL="114300" distR="114300" simplePos="0" relativeHeight="251665408" behindDoc="0" locked="0" layoutInCell="1" allowOverlap="1" wp14:anchorId="26CBEC42" wp14:editId="6C3CA680">
            <wp:simplePos x="0" y="0"/>
            <wp:positionH relativeFrom="column">
              <wp:posOffset>5429250</wp:posOffset>
            </wp:positionH>
            <wp:positionV relativeFrom="paragraph">
              <wp:posOffset>135255</wp:posOffset>
            </wp:positionV>
            <wp:extent cx="1096010" cy="1661795"/>
            <wp:effectExtent l="0" t="0" r="889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ert rotate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6010" cy="166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</w:rPr>
        <w:t xml:space="preserve">III. </w:t>
      </w:r>
      <w:r w:rsidRPr="00D30B42">
        <w:rPr>
          <w:rFonts w:ascii="Times New Roman" w:hAnsi="Times New Roman" w:cs="Times New Roman"/>
          <w:b/>
          <w:noProof/>
          <w:sz w:val="24"/>
          <w:szCs w:val="24"/>
        </w:rPr>
        <w:t xml:space="preserve">Enakomerno kroženje v </w:t>
      </w:r>
      <w:r>
        <w:rPr>
          <w:rFonts w:ascii="Times New Roman" w:hAnsi="Times New Roman" w:cs="Times New Roman"/>
          <w:b/>
          <w:noProof/>
          <w:sz w:val="24"/>
          <w:szCs w:val="24"/>
        </w:rPr>
        <w:t>navpični</w:t>
      </w:r>
      <w:r w:rsidRPr="00D30B42">
        <w:rPr>
          <w:rFonts w:ascii="Times New Roman" w:hAnsi="Times New Roman" w:cs="Times New Roman"/>
          <w:b/>
          <w:noProof/>
          <w:sz w:val="24"/>
          <w:szCs w:val="24"/>
        </w:rPr>
        <w:t xml:space="preserve"> ravnini</w:t>
      </w:r>
    </w:p>
    <w:p w14:paraId="571580F3" w14:textId="5764733D" w:rsidR="00D30B42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295CDEF3" w14:textId="4B40B575" w:rsidR="00D30B42" w:rsidRDefault="00D30B42" w:rsidP="00D30B42">
      <w:pPr>
        <w:spacing w:after="0" w:line="240" w:lineRule="auto"/>
        <w:jc w:val="both"/>
        <w:rPr>
          <w:noProof/>
          <w:lang w:val="en-GB" w:eastAsia="en-GB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D.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Vstanite in držite telefon nad glavo z iztegnjeno roko tako, da os </w:t>
      </w:r>
      <w:r>
        <w:rPr>
          <w:rFonts w:ascii="Times New Roman" w:hAnsi="Times New Roman" w:cs="Times New Roman"/>
          <w:i/>
          <w:noProof/>
          <w:sz w:val="24"/>
          <w:szCs w:val="24"/>
        </w:rPr>
        <w:t>y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kaže navpično navzgor. Sledite naslednjim korakom:</w:t>
      </w:r>
      <w:r w:rsidRPr="00D30B42">
        <w:rPr>
          <w:noProof/>
          <w:lang w:val="en-GB" w:eastAsia="en-GB"/>
        </w:rPr>
        <w:t xml:space="preserve"> </w:t>
      </w:r>
    </w:p>
    <w:p w14:paraId="0856062A" w14:textId="77777777" w:rsidR="00B1017B" w:rsidRDefault="00B1017B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AE1E864" w14:textId="35EC3460" w:rsidR="00D30B42" w:rsidRPr="003D3B74" w:rsidRDefault="00D30B42" w:rsidP="00D30B42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Poženite meritev pospeška. </w:t>
      </w:r>
    </w:p>
    <w:p w14:paraId="779D358B" w14:textId="60997BEE" w:rsidR="00D30B42" w:rsidRPr="003D3B74" w:rsidRDefault="00D30B42" w:rsidP="00D30B42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D3B74">
        <w:rPr>
          <w:rFonts w:ascii="Times New Roman" w:hAnsi="Times New Roman" w:cs="Times New Roman"/>
          <w:noProof/>
          <w:sz w:val="24"/>
          <w:szCs w:val="24"/>
        </w:rPr>
        <w:t>Stojt</w:t>
      </w:r>
      <w:r>
        <w:rPr>
          <w:rFonts w:ascii="Times New Roman" w:hAnsi="Times New Roman" w:cs="Times New Roman"/>
          <w:noProof/>
          <w:sz w:val="24"/>
          <w:szCs w:val="24"/>
        </w:rPr>
        <w:t>e na miru nekaj sekund, nato pa</w:t>
      </w: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 začnite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krožiti s telefonom </w:t>
      </w:r>
      <w:r w:rsidRPr="00D30B42">
        <w:rPr>
          <w:rFonts w:ascii="Times New Roman" w:hAnsi="Times New Roman" w:cs="Times New Roman"/>
          <w:b/>
          <w:noProof/>
          <w:sz w:val="24"/>
          <w:szCs w:val="24"/>
        </w:rPr>
        <w:t>v navpični ravnini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s čim bolj konstantno hitrostjo. Pazite, da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imate med kroženjem roko in zapestje ves čas togo iztegnjeno, tako da os </w:t>
      </w:r>
      <w:r>
        <w:rPr>
          <w:rFonts w:ascii="Times New Roman" w:hAnsi="Times New Roman" w:cs="Times New Roman"/>
          <w:i/>
          <w:noProof/>
          <w:sz w:val="24"/>
          <w:szCs w:val="24"/>
        </w:rPr>
        <w:t xml:space="preserve">y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telefona ves čas kaže stran od osi vertenja! Nekaterim osebam je lažje krožiti z roko ob strani telesa, drugim pa pred telesom. Izberite način, ki vam je bolj ustrezen. </w:t>
      </w:r>
    </w:p>
    <w:p w14:paraId="651C0104" w14:textId="1F13BE43" w:rsidR="00D30B42" w:rsidRDefault="00D30B42" w:rsidP="00D30B42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U</w:t>
      </w:r>
      <w:r w:rsidRPr="003D3B74">
        <w:rPr>
          <w:rFonts w:ascii="Times New Roman" w:hAnsi="Times New Roman" w:cs="Times New Roman"/>
          <w:noProof/>
          <w:sz w:val="24"/>
          <w:szCs w:val="24"/>
        </w:rPr>
        <w:t>stavite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se in </w:t>
      </w:r>
      <w:r w:rsidRPr="003D3B74">
        <w:rPr>
          <w:rFonts w:ascii="Times New Roman" w:hAnsi="Times New Roman" w:cs="Times New Roman"/>
          <w:noProof/>
          <w:sz w:val="24"/>
          <w:szCs w:val="24"/>
        </w:rPr>
        <w:t>počakajte še par sekund</w:t>
      </w:r>
      <w:r>
        <w:rPr>
          <w:rFonts w:ascii="Times New Roman" w:hAnsi="Times New Roman" w:cs="Times New Roman"/>
          <w:noProof/>
          <w:sz w:val="24"/>
          <w:szCs w:val="24"/>
        </w:rPr>
        <w:t xml:space="preserve">, ne da bi se premikali. </w:t>
      </w:r>
    </w:p>
    <w:p w14:paraId="7E5FE977" w14:textId="77777777" w:rsidR="00D30B42" w:rsidRPr="003D3B74" w:rsidRDefault="00D30B42" w:rsidP="00D30B42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Nato </w:t>
      </w:r>
      <w:r w:rsidRPr="003D3B74">
        <w:rPr>
          <w:rFonts w:ascii="Times New Roman" w:hAnsi="Times New Roman" w:cs="Times New Roman"/>
          <w:noProof/>
          <w:sz w:val="24"/>
          <w:szCs w:val="24"/>
        </w:rPr>
        <w:t>ustavite meritev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pospeška</w:t>
      </w:r>
      <w:r w:rsidRPr="003D3B74">
        <w:rPr>
          <w:rFonts w:ascii="Times New Roman" w:hAnsi="Times New Roman" w:cs="Times New Roman"/>
          <w:noProof/>
          <w:sz w:val="24"/>
          <w:szCs w:val="24"/>
        </w:rPr>
        <w:t xml:space="preserve">.  </w:t>
      </w:r>
    </w:p>
    <w:p w14:paraId="118503C1" w14:textId="77777777" w:rsidR="00D30B42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08C7377" w14:textId="5EC0835F" w:rsidR="00D30B42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60C79">
        <w:rPr>
          <w:rFonts w:ascii="Times New Roman" w:hAnsi="Times New Roman" w:cs="Times New Roman"/>
          <w:sz w:val="24"/>
          <w:szCs w:val="24"/>
        </w:rPr>
        <w:t>Nariš</w:t>
      </w:r>
      <w:r w:rsidR="005D6B44">
        <w:rPr>
          <w:rFonts w:ascii="Times New Roman" w:hAnsi="Times New Roman" w:cs="Times New Roman"/>
          <w:sz w:val="24"/>
          <w:szCs w:val="24"/>
        </w:rPr>
        <w:t xml:space="preserve">ite diagram sil za majhno telo </w:t>
      </w:r>
      <w:r w:rsidRPr="00560C79">
        <w:rPr>
          <w:rFonts w:ascii="Times New Roman" w:hAnsi="Times New Roman" w:cs="Times New Roman"/>
          <w:sz w:val="24"/>
          <w:szCs w:val="24"/>
        </w:rPr>
        <w:t>v senzorju pospeška  pri tem poskusu</w:t>
      </w:r>
      <w:r>
        <w:rPr>
          <w:rFonts w:ascii="Times New Roman" w:hAnsi="Times New Roman" w:cs="Times New Roman"/>
          <w:sz w:val="24"/>
          <w:szCs w:val="24"/>
        </w:rPr>
        <w:t xml:space="preserve"> in sicer za dva primera: 1) ko je telefon v najvišji točki nad vami in 2) ko je telefon v najnižji točki</w:t>
      </w:r>
      <w:r w:rsidRPr="00560C7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7708A5">
        <w:rPr>
          <w:rFonts w:ascii="Times New Roman" w:hAnsi="Times New Roman" w:cs="Times New Roman"/>
          <w:sz w:val="24"/>
          <w:szCs w:val="24"/>
        </w:rPr>
        <w:t xml:space="preserve">azložite </w:t>
      </w:r>
      <w:r>
        <w:rPr>
          <w:rFonts w:ascii="Times New Roman" w:hAnsi="Times New Roman" w:cs="Times New Roman"/>
          <w:sz w:val="24"/>
          <w:szCs w:val="24"/>
        </w:rPr>
        <w:t xml:space="preserve">meritev, ki jo predstavlja graf </w:t>
      </w:r>
      <w:r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 w14:anchorId="28B10015">
          <v:shape id="_x0000_i1029" type="#_x0000_t75" alt="" style="width:27.15pt;height:18.3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637998762" r:id="rId19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. Pri razlagi uporabite znanje Newtonovih zakonov in kar veste o delovanju senzorja pospeška. </w:t>
      </w:r>
    </w:p>
    <w:p w14:paraId="59E62599" w14:textId="57F169C7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41CD134" w14:textId="56BD2D44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27E6857" w14:textId="367594E4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7DDCD03" w14:textId="594C6BAF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AA657CC" w14:textId="7A82EAC6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B759A94" w14:textId="0A2F5D27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E6329D9" w14:textId="1F769D8E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1FEC3D4" w14:textId="77777777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FCF0D79" w14:textId="7294EC99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291C492" w14:textId="77777777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3CCE449" w14:textId="77777777" w:rsidR="0043619F" w:rsidRDefault="0043619F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60C2EB3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C6842A6" w14:textId="174C1A8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6D1A7EE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14243632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C3FE2BF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9EA9746" w14:textId="5304EDB9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7BA22C2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AD44D82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DAE56AF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44044FA" w14:textId="118199F6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0A2F6A6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6DD1141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9EBA104" w14:textId="0FC3C37B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F8CC4FC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66DC9AB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CDE81F4" w14:textId="27EABFBA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F2C6FDD" w14:textId="4EEC3C6A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6CC65CC" w14:textId="3B80E96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A6A2E55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68049F2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2A1A54D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E4F5363" w14:textId="10C3C113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743EE3B0" w14:textId="16046AEB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A412830" w14:textId="491BD45B" w:rsidR="00D30B42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Pred vami je graf </w:t>
      </w:r>
      <w:r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 w14:anchorId="091FD79A">
          <v:shape id="_x0000_i1030" type="#_x0000_t75" alt="" style="width:27.15pt;height:18.3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37998763" r:id="rId20"/>
        </w:object>
      </w:r>
      <w:r>
        <w:rPr>
          <w:rFonts w:ascii="Times New Roman" w:hAnsi="Times New Roman" w:cs="Times New Roman"/>
          <w:noProof/>
          <w:sz w:val="24"/>
          <w:szCs w:val="24"/>
        </w:rPr>
        <w:t>, ki smo ga izmerili pri kroženju v vartikalni ravnini, kot je op</w:t>
      </w:r>
      <w:r w:rsidR="003D3FF6">
        <w:rPr>
          <w:rFonts w:ascii="Times New Roman" w:hAnsi="Times New Roman" w:cs="Times New Roman"/>
          <w:noProof/>
          <w:sz w:val="24"/>
          <w:szCs w:val="24"/>
        </w:rPr>
        <w:t>i</w:t>
      </w:r>
      <w:r>
        <w:rPr>
          <w:rFonts w:ascii="Times New Roman" w:hAnsi="Times New Roman" w:cs="Times New Roman"/>
          <w:noProof/>
          <w:sz w:val="24"/>
          <w:szCs w:val="24"/>
        </w:rPr>
        <w:t xml:space="preserve">sano zgoraj. </w:t>
      </w:r>
    </w:p>
    <w:p w14:paraId="5347E88A" w14:textId="18450029" w:rsidR="00D30B42" w:rsidRDefault="00D30B42" w:rsidP="003F0343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  <w:lang w:eastAsia="sl-SI"/>
        </w:rPr>
        <w:drawing>
          <wp:inline distT="0" distB="0" distL="0" distR="0" wp14:anchorId="0AAD616B" wp14:editId="246306E4">
            <wp:extent cx="5029200" cy="2299063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043" cy="23351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E34B84" w14:textId="5C5C9329" w:rsidR="00D30B42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06FCAF5" w14:textId="1AE3451C" w:rsidR="00216118" w:rsidRDefault="00D30B42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Izberite del grafa za katerega menite, da predstavlja </w:t>
      </w:r>
      <w:r w:rsidR="00216118">
        <w:rPr>
          <w:rFonts w:ascii="Times New Roman" w:hAnsi="Times New Roman" w:cs="Times New Roman"/>
          <w:noProof/>
          <w:sz w:val="24"/>
          <w:szCs w:val="24"/>
        </w:rPr>
        <w:t>kroženje pri katerem se je hitrost telefona najmanj spreminjala (ali drugače rečeno, kjer je bila hitrost kroženja najbolj konstantna). Katere parametre poskusa lahko določite na podalgi podatkov v delu grafa, ki ste ga izbrali? Poskusite določiti čim več relevantnih fizikalnih količin.</w:t>
      </w:r>
    </w:p>
    <w:p w14:paraId="64E1FCF2" w14:textId="165EACD3" w:rsidR="00216118" w:rsidRDefault="00216118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BB1D857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60C54FC1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0C918A44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4671FC70" w14:textId="7501DDFE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64EC122A" w14:textId="77777777" w:rsidR="00003D5C" w:rsidRDefault="00003D5C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4F81B70A" w14:textId="77777777" w:rsidR="00003D5C" w:rsidRDefault="00003D5C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22B3E705" w14:textId="77777777" w:rsidR="00B1017B" w:rsidRDefault="00B1017B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5E649023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52FA7E48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6ECB7BC0" w14:textId="77777777" w:rsidR="005D5117" w:rsidRDefault="005D5117" w:rsidP="00D30B4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64573610" w14:textId="6CC47602" w:rsidR="0050136D" w:rsidRDefault="00216118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IV. Padanje </w:t>
      </w:r>
      <w:r w:rsidR="0050136D">
        <w:rPr>
          <w:rFonts w:ascii="Times New Roman" w:hAnsi="Times New Roman" w:cs="Times New Roman"/>
          <w:b/>
          <w:noProof/>
          <w:sz w:val="24"/>
          <w:szCs w:val="24"/>
        </w:rPr>
        <w:t xml:space="preserve">- </w:t>
      </w:r>
      <w:r w:rsidR="0050136D">
        <w:rPr>
          <w:rFonts w:ascii="Times New Roman" w:hAnsi="Times New Roman" w:cs="Times New Roman"/>
          <w:noProof/>
          <w:sz w:val="24"/>
          <w:szCs w:val="24"/>
        </w:rPr>
        <w:t>NAPOVEJTE GRAF, ŠELE NATO IZVEDITE POSKUS!</w:t>
      </w:r>
    </w:p>
    <w:p w14:paraId="0F69C370" w14:textId="77777777" w:rsidR="0050136D" w:rsidRDefault="0050136D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4463341D" w14:textId="5DB7992F" w:rsidR="0050136D" w:rsidRDefault="0050136D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34D3F">
        <w:rPr>
          <w:b/>
          <w:noProof/>
          <w:lang w:eastAsia="sl-SI"/>
        </w:rPr>
        <w:drawing>
          <wp:anchor distT="0" distB="0" distL="114300" distR="114300" simplePos="0" relativeHeight="251667456" behindDoc="0" locked="0" layoutInCell="1" allowOverlap="1" wp14:anchorId="1CE2263A" wp14:editId="494590B4">
            <wp:simplePos x="0" y="0"/>
            <wp:positionH relativeFrom="column">
              <wp:posOffset>5073650</wp:posOffset>
            </wp:positionH>
            <wp:positionV relativeFrom="paragraph">
              <wp:posOffset>3175</wp:posOffset>
            </wp:positionV>
            <wp:extent cx="1555200" cy="1292400"/>
            <wp:effectExtent l="0" t="0" r="6985" b="317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ree fall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29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t>Prva oseba bo držala telefon, pognala meritev pospeška in nato spustila telefon, da bo ta prosto padal. Druga oseba bo telefon ulovila.</w:t>
      </w:r>
    </w:p>
    <w:p w14:paraId="3AAC1FED" w14:textId="1F7CF9FD" w:rsidR="0050136D" w:rsidRDefault="0050136D" w:rsidP="00D30B42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7D4A340" w14:textId="5BB86BCF" w:rsidR="00216118" w:rsidRDefault="0050136D" w:rsidP="005013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0C79">
        <w:rPr>
          <w:rFonts w:ascii="Times New Roman" w:hAnsi="Times New Roman" w:cs="Times New Roman"/>
          <w:sz w:val="24"/>
          <w:szCs w:val="24"/>
        </w:rPr>
        <w:t>Narišite diag</w:t>
      </w:r>
      <w:r w:rsidR="005D6B44">
        <w:rPr>
          <w:rFonts w:ascii="Times New Roman" w:hAnsi="Times New Roman" w:cs="Times New Roman"/>
          <w:sz w:val="24"/>
          <w:szCs w:val="24"/>
        </w:rPr>
        <w:t>ram sil za majhno telo</w:t>
      </w:r>
      <w:r w:rsidRPr="00560C79">
        <w:rPr>
          <w:rFonts w:ascii="Times New Roman" w:hAnsi="Times New Roman" w:cs="Times New Roman"/>
          <w:sz w:val="24"/>
          <w:szCs w:val="24"/>
        </w:rPr>
        <w:t xml:space="preserve"> v sen</w:t>
      </w:r>
      <w:r>
        <w:rPr>
          <w:rFonts w:ascii="Times New Roman" w:hAnsi="Times New Roman" w:cs="Times New Roman"/>
          <w:sz w:val="24"/>
          <w:szCs w:val="24"/>
        </w:rPr>
        <w:t xml:space="preserve">zorju pospeška v času, ko telefon prosto pada. Nato </w:t>
      </w:r>
      <w:r w:rsidR="003D3FF6">
        <w:rPr>
          <w:rFonts w:ascii="Times New Roman" w:hAnsi="Times New Roman" w:cs="Times New Roman"/>
          <w:sz w:val="24"/>
          <w:szCs w:val="24"/>
        </w:rPr>
        <w:t xml:space="preserve">na podlagi diagrama sil </w:t>
      </w:r>
      <w:r>
        <w:rPr>
          <w:rFonts w:ascii="Times New Roman" w:hAnsi="Times New Roman" w:cs="Times New Roman"/>
          <w:sz w:val="24"/>
          <w:szCs w:val="24"/>
        </w:rPr>
        <w:t xml:space="preserve">napovejte kaj bodo kazali grafi </w:t>
      </w:r>
      <w:r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20" w:dyaOrig="380" w14:anchorId="092B4147">
          <v:shape id="_x0000_i1031" type="#_x0000_t75" alt="" style="width:96.9pt;height:18.3pt" o:ole="">
            <v:imagedata r:id="rId23" o:title=""/>
          </v:shape>
          <o:OLEObject Type="Embed" ProgID="Equation.DSMT4" ShapeID="_x0000_i1031" DrawAspect="Content" ObjectID="_1637998764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za čas, ko telefon prosto pada. Navedite morebitne predpostavke. </w:t>
      </w:r>
    </w:p>
    <w:p w14:paraId="71B854BA" w14:textId="31579ED1" w:rsidR="0050136D" w:rsidRDefault="0050136D" w:rsidP="005013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F9A97D" w14:textId="02F6B263" w:rsidR="003F0343" w:rsidRDefault="003F0343" w:rsidP="005013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521D552" w14:textId="750DFF2E" w:rsidR="00003D5C" w:rsidRDefault="00003D5C" w:rsidP="005013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584CCDD" w14:textId="44FB0A9B" w:rsidR="00B1017B" w:rsidRDefault="00B1017B" w:rsidP="005013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E7E831" w14:textId="0A544CD6" w:rsidR="003F0343" w:rsidRDefault="003F0343" w:rsidP="005013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3B352B0" w14:textId="17072E0B" w:rsidR="0050136D" w:rsidRDefault="0050136D" w:rsidP="0050136D">
      <w:pPr>
        <w:rPr>
          <w:rFonts w:ascii="Times New Roman" w:hAnsi="Times New Roman" w:cs="Times New Roman"/>
          <w:sz w:val="24"/>
          <w:szCs w:val="24"/>
        </w:rPr>
      </w:pPr>
      <w:r w:rsidRPr="0050136D">
        <w:rPr>
          <w:rFonts w:ascii="Times New Roman" w:hAnsi="Times New Roman" w:cs="Times New Roman"/>
          <w:sz w:val="24"/>
          <w:szCs w:val="24"/>
        </w:rPr>
        <w:t xml:space="preserve">Zdaj izvedite poskus. </w:t>
      </w:r>
    </w:p>
    <w:p w14:paraId="7A8D8F94" w14:textId="7C118819" w:rsidR="0050136D" w:rsidRPr="0050136D" w:rsidRDefault="0050136D" w:rsidP="0050136D">
      <w:pPr>
        <w:rPr>
          <w:rFonts w:ascii="Times New Roman" w:hAnsi="Times New Roman" w:cs="Times New Roman"/>
          <w:sz w:val="24"/>
          <w:szCs w:val="24"/>
        </w:rPr>
      </w:pPr>
      <w:r w:rsidRPr="0050136D">
        <w:rPr>
          <w:rFonts w:ascii="Times New Roman" w:hAnsi="Times New Roman" w:cs="Times New Roman"/>
          <w:sz w:val="24"/>
          <w:szCs w:val="24"/>
        </w:rPr>
        <w:t>Interpretirajte različne dele grafov. Poiščite v grafih časovni interval v katerem je telefon prosto padal. Ali se vaše napovedi ujemajo z izmerjenimi grafi? Razrešite morebitna neujemanja. Zakaj pravimo, da so telesa, ki prosto padajo v breztežnem stanju?</w:t>
      </w:r>
    </w:p>
    <w:p w14:paraId="259D3174" w14:textId="15CF1CF5" w:rsidR="0050136D" w:rsidRPr="0050136D" w:rsidRDefault="00AD1CDD" w:rsidP="0050136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sl-SI"/>
        </w:rPr>
        <w:lastRenderedPageBreak/>
        <w:drawing>
          <wp:anchor distT="0" distB="0" distL="114300" distR="114300" simplePos="0" relativeHeight="251668480" behindDoc="0" locked="0" layoutInCell="1" allowOverlap="1" wp14:anchorId="53A524EB" wp14:editId="522A5DF4">
            <wp:simplePos x="0" y="0"/>
            <wp:positionH relativeFrom="margin">
              <wp:align>right</wp:align>
            </wp:positionH>
            <wp:positionV relativeFrom="paragraph">
              <wp:posOffset>224155</wp:posOffset>
            </wp:positionV>
            <wp:extent cx="2620645" cy="1238250"/>
            <wp:effectExtent l="0" t="0" r="825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rojectile throw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064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36D" w:rsidRPr="0050136D">
        <w:rPr>
          <w:rFonts w:ascii="Times New Roman" w:hAnsi="Times New Roman" w:cs="Times New Roman"/>
          <w:b/>
          <w:sz w:val="24"/>
          <w:szCs w:val="24"/>
        </w:rPr>
        <w:t>V. Poševni met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>
        <w:rPr>
          <w:rFonts w:ascii="Times New Roman" w:hAnsi="Times New Roman" w:cs="Times New Roman"/>
          <w:noProof/>
          <w:sz w:val="24"/>
          <w:szCs w:val="24"/>
        </w:rPr>
        <w:t>NAPOVEJTE GRAF, NATO BOMO SKUPAJ IZVEDLI POSKUS!</w:t>
      </w:r>
    </w:p>
    <w:p w14:paraId="1B6574CC" w14:textId="69134AC5" w:rsidR="00AD1CDD" w:rsidRPr="00AD1CDD" w:rsidRDefault="00AD1CDD" w:rsidP="00AD1CDD">
      <w:pPr>
        <w:rPr>
          <w:rFonts w:ascii="Times New Roman" w:hAnsi="Times New Roman" w:cs="Times New Roman"/>
          <w:sz w:val="24"/>
          <w:szCs w:val="24"/>
        </w:rPr>
      </w:pPr>
      <w:r w:rsidRPr="00AD1CDD">
        <w:rPr>
          <w:rFonts w:ascii="Times New Roman" w:hAnsi="Times New Roman" w:cs="Times New Roman"/>
          <w:sz w:val="24"/>
          <w:szCs w:val="24"/>
        </w:rPr>
        <w:t xml:space="preserve">Telefon bomo </w:t>
      </w:r>
      <w:r>
        <w:rPr>
          <w:rFonts w:ascii="Times New Roman" w:hAnsi="Times New Roman" w:cs="Times New Roman"/>
          <w:sz w:val="24"/>
          <w:szCs w:val="24"/>
        </w:rPr>
        <w:t xml:space="preserve">varno zaprli v </w:t>
      </w:r>
      <w:proofErr w:type="spellStart"/>
      <w:r>
        <w:rPr>
          <w:rFonts w:ascii="Times New Roman" w:hAnsi="Times New Roman" w:cs="Times New Roman"/>
          <w:sz w:val="24"/>
          <w:szCs w:val="24"/>
        </w:rPr>
        <w:t>stiropor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roglo. Prva oseba bo kroglo podala drugi osebi, ki jo bo ulovila. Med tem bo telefon meril pospešek. </w:t>
      </w:r>
    </w:p>
    <w:p w14:paraId="7DA0F3D2" w14:textId="4C1E0874" w:rsidR="00AD1CDD" w:rsidRDefault="00AD1CDD" w:rsidP="00AD1C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0C79">
        <w:rPr>
          <w:rFonts w:ascii="Times New Roman" w:hAnsi="Times New Roman" w:cs="Times New Roman"/>
          <w:sz w:val="24"/>
          <w:szCs w:val="24"/>
        </w:rPr>
        <w:t>Narišite diag</w:t>
      </w:r>
      <w:r w:rsidR="005D6B44">
        <w:rPr>
          <w:rFonts w:ascii="Times New Roman" w:hAnsi="Times New Roman" w:cs="Times New Roman"/>
          <w:sz w:val="24"/>
          <w:szCs w:val="24"/>
        </w:rPr>
        <w:t>ram sil za majhno telo</w:t>
      </w:r>
      <w:r w:rsidRPr="00560C79">
        <w:rPr>
          <w:rFonts w:ascii="Times New Roman" w:hAnsi="Times New Roman" w:cs="Times New Roman"/>
          <w:sz w:val="24"/>
          <w:szCs w:val="24"/>
        </w:rPr>
        <w:t xml:space="preserve"> v sen</w:t>
      </w:r>
      <w:r>
        <w:rPr>
          <w:rFonts w:ascii="Times New Roman" w:hAnsi="Times New Roman" w:cs="Times New Roman"/>
          <w:sz w:val="24"/>
          <w:szCs w:val="24"/>
        </w:rPr>
        <w:t>zorju pospeška v času, ko se nobena o</w:t>
      </w:r>
      <w:r w:rsidR="00AE27A2">
        <w:rPr>
          <w:rFonts w:ascii="Times New Roman" w:hAnsi="Times New Roman" w:cs="Times New Roman"/>
          <w:sz w:val="24"/>
          <w:szCs w:val="24"/>
        </w:rPr>
        <w:t xml:space="preserve">d oseb ne dotika telefona. Nato na podlagi diagrama sil </w:t>
      </w:r>
      <w:r>
        <w:rPr>
          <w:rFonts w:ascii="Times New Roman" w:hAnsi="Times New Roman" w:cs="Times New Roman"/>
          <w:sz w:val="24"/>
          <w:szCs w:val="24"/>
        </w:rPr>
        <w:t xml:space="preserve">napovejte kaj bodo kazali grafi </w:t>
      </w:r>
      <w:r w:rsidRPr="00DB340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20" w:dyaOrig="380" w14:anchorId="29214D58">
          <v:shape id="_x0000_i1032" type="#_x0000_t75" alt="" style="width:96.9pt;height:18.3pt" o:ole="">
            <v:imagedata r:id="rId23" o:title=""/>
          </v:shape>
          <o:OLEObject Type="Embed" ProgID="Equation.DSMT4" ShapeID="_x0000_i1032" DrawAspect="Content" ObjectID="_1637998765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za ta časovni interval. Navedite morebitne predpostavke. </w:t>
      </w:r>
    </w:p>
    <w:p w14:paraId="22B6AABD" w14:textId="77777777" w:rsidR="00AD1CDD" w:rsidRDefault="00AD1CDD" w:rsidP="00AD1CD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9C37A17" w14:textId="77777777" w:rsidR="003F0343" w:rsidRDefault="003F0343" w:rsidP="00AD1CDD">
      <w:pPr>
        <w:rPr>
          <w:rFonts w:ascii="Times New Roman" w:hAnsi="Times New Roman" w:cs="Times New Roman"/>
          <w:sz w:val="24"/>
          <w:szCs w:val="24"/>
        </w:rPr>
      </w:pPr>
    </w:p>
    <w:p w14:paraId="4B2F9979" w14:textId="77777777" w:rsidR="003F0343" w:rsidRDefault="003F0343" w:rsidP="00AD1CDD">
      <w:pPr>
        <w:rPr>
          <w:rFonts w:ascii="Times New Roman" w:hAnsi="Times New Roman" w:cs="Times New Roman"/>
          <w:sz w:val="24"/>
          <w:szCs w:val="24"/>
        </w:rPr>
      </w:pPr>
    </w:p>
    <w:p w14:paraId="7C1F9DFB" w14:textId="77777777" w:rsidR="003F0343" w:rsidRDefault="003F0343" w:rsidP="00AD1CDD">
      <w:pPr>
        <w:rPr>
          <w:rFonts w:ascii="Times New Roman" w:hAnsi="Times New Roman" w:cs="Times New Roman"/>
          <w:sz w:val="24"/>
          <w:szCs w:val="24"/>
        </w:rPr>
      </w:pPr>
    </w:p>
    <w:p w14:paraId="54C0DA6B" w14:textId="29E023A5" w:rsidR="00AD1CDD" w:rsidRDefault="00AD1CDD" w:rsidP="00AD1C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zvedba poskusa (frontalno). </w:t>
      </w:r>
    </w:p>
    <w:p w14:paraId="4C44D03F" w14:textId="7CBAF840" w:rsidR="00AD1CDD" w:rsidRDefault="00AD1CDD" w:rsidP="00AD1CDD">
      <w:pPr>
        <w:rPr>
          <w:rFonts w:ascii="Times New Roman" w:hAnsi="Times New Roman" w:cs="Times New Roman"/>
          <w:sz w:val="24"/>
          <w:szCs w:val="24"/>
        </w:rPr>
      </w:pPr>
      <w:r w:rsidRPr="0050136D">
        <w:rPr>
          <w:rFonts w:ascii="Times New Roman" w:hAnsi="Times New Roman" w:cs="Times New Roman"/>
          <w:sz w:val="24"/>
          <w:szCs w:val="24"/>
        </w:rPr>
        <w:t>Interpretirajte različne dele grafov. Poiščite v grafih časovni interval v kater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0136D">
        <w:rPr>
          <w:rFonts w:ascii="Times New Roman" w:hAnsi="Times New Roman" w:cs="Times New Roman"/>
          <w:sz w:val="24"/>
          <w:szCs w:val="24"/>
        </w:rPr>
        <w:t xml:space="preserve">je </w:t>
      </w:r>
      <w:r>
        <w:rPr>
          <w:rFonts w:ascii="Times New Roman" w:hAnsi="Times New Roman" w:cs="Times New Roman"/>
          <w:sz w:val="24"/>
          <w:szCs w:val="24"/>
        </w:rPr>
        <w:t xml:space="preserve">bilo gibanje </w:t>
      </w:r>
      <w:r w:rsidRPr="0050136D">
        <w:rPr>
          <w:rFonts w:ascii="Times New Roman" w:hAnsi="Times New Roman" w:cs="Times New Roman"/>
          <w:sz w:val="24"/>
          <w:szCs w:val="24"/>
        </w:rPr>
        <w:t>telefon</w:t>
      </w:r>
      <w:r>
        <w:rPr>
          <w:rFonts w:ascii="Times New Roman" w:hAnsi="Times New Roman" w:cs="Times New Roman"/>
          <w:sz w:val="24"/>
          <w:szCs w:val="24"/>
        </w:rPr>
        <w:t>a takšno kot pri poševnem metu</w:t>
      </w:r>
      <w:r w:rsidRPr="0050136D">
        <w:rPr>
          <w:rFonts w:ascii="Times New Roman" w:hAnsi="Times New Roman" w:cs="Times New Roman"/>
          <w:sz w:val="24"/>
          <w:szCs w:val="24"/>
        </w:rPr>
        <w:t xml:space="preserve">. Ali se vaše napovedi ujemajo z izmerjenimi grafi? Razrešite morebitna neujemanja. </w:t>
      </w:r>
    </w:p>
    <w:p w14:paraId="5A5EF7D1" w14:textId="77777777" w:rsidR="00B1017B" w:rsidRDefault="00B1017B" w:rsidP="00AD1CDD">
      <w:pPr>
        <w:rPr>
          <w:rFonts w:ascii="Times New Roman" w:hAnsi="Times New Roman" w:cs="Times New Roman"/>
          <w:sz w:val="24"/>
          <w:szCs w:val="24"/>
        </w:rPr>
      </w:pPr>
    </w:p>
    <w:p w14:paraId="010497B2" w14:textId="77777777" w:rsidR="00AD1CDD" w:rsidRDefault="00AD1CDD" w:rsidP="00AD1C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imerjajte grafe pri tem poskusu z grafi, ki smo jih dobili pri prejšnjem poskusu. Poiščite razlike in podobnosti in jih poskusite razložiti. </w:t>
      </w:r>
    </w:p>
    <w:p w14:paraId="2BCF2D92" w14:textId="77777777" w:rsidR="00AD1CDD" w:rsidRDefault="00AD1CDD" w:rsidP="00AD1CDD">
      <w:pPr>
        <w:rPr>
          <w:rFonts w:ascii="Times New Roman" w:hAnsi="Times New Roman" w:cs="Times New Roman"/>
          <w:sz w:val="24"/>
          <w:szCs w:val="24"/>
        </w:rPr>
      </w:pPr>
    </w:p>
    <w:p w14:paraId="6D4CBBBB" w14:textId="77777777" w:rsidR="003F0343" w:rsidRDefault="003F0343" w:rsidP="00AD1CDD">
      <w:pPr>
        <w:rPr>
          <w:rFonts w:ascii="Times New Roman" w:hAnsi="Times New Roman" w:cs="Times New Roman"/>
          <w:b/>
          <w:sz w:val="24"/>
          <w:szCs w:val="24"/>
        </w:rPr>
      </w:pPr>
    </w:p>
    <w:p w14:paraId="2BD2A530" w14:textId="02155B13" w:rsidR="00AD1CDD" w:rsidRPr="00AD1CDD" w:rsidRDefault="00AD1CDD" w:rsidP="00AD1CDD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D1CDD">
        <w:rPr>
          <w:rFonts w:ascii="Times New Roman" w:hAnsi="Times New Roman" w:cs="Times New Roman"/>
          <w:b/>
          <w:sz w:val="24"/>
          <w:szCs w:val="24"/>
        </w:rPr>
        <w:t xml:space="preserve">VI.  Nihanje </w:t>
      </w:r>
    </w:p>
    <w:p w14:paraId="7026B9BA" w14:textId="0E7BC811" w:rsidR="00AD1CDD" w:rsidRDefault="0043619F" w:rsidP="00AD1CDD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sl-SI"/>
        </w:rPr>
        <w:drawing>
          <wp:anchor distT="0" distB="0" distL="114300" distR="114300" simplePos="0" relativeHeight="251669504" behindDoc="0" locked="0" layoutInCell="1" allowOverlap="1" wp14:anchorId="01122520" wp14:editId="3DB6E9FA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504315" cy="1644650"/>
            <wp:effectExtent l="0" t="0" r="63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ihaj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644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1CDD" w:rsidRPr="00AD1CDD">
        <w:rPr>
          <w:rFonts w:ascii="Times New Roman" w:hAnsi="Times New Roman" w:cs="Times New Roman"/>
          <w:sz w:val="24"/>
          <w:szCs w:val="24"/>
        </w:rPr>
        <w:t xml:space="preserve">Postavite telefon </w:t>
      </w:r>
      <w:r w:rsidR="00AD1CDD">
        <w:rPr>
          <w:rFonts w:ascii="Times New Roman" w:hAnsi="Times New Roman" w:cs="Times New Roman"/>
          <w:sz w:val="24"/>
          <w:szCs w:val="24"/>
        </w:rPr>
        <w:t xml:space="preserve">na trdo knjigo ali karton, kot kaže slika. Poženite meritev pospeška. Nihajte s kartonom v navpični smeri (gor-dol) tako, da telefon ves čas ostane v stiku s kartonom. Ustavite meritev in si oglejte graf </w:t>
      </w:r>
      <w:r w:rsidRPr="0043619F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674547A3">
          <v:shape id="_x0000_i1033" type="#_x0000_t75" style="width:27.15pt;height:18.3pt" o:ole="">
            <v:imagedata r:id="rId28" o:title=""/>
          </v:shape>
          <o:OLEObject Type="Embed" ProgID="Equation.DSMT4" ShapeID="_x0000_i1033" DrawAspect="Content" ObjectID="_1637998766" r:id="rId29"/>
        </w:object>
      </w:r>
      <w:r w:rsidR="00AD1C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0600509" w14:textId="77777777" w:rsidR="0043619F" w:rsidRPr="00AD1CDD" w:rsidRDefault="0043619F" w:rsidP="00AD1CDD">
      <w:pPr>
        <w:rPr>
          <w:rFonts w:ascii="Times New Roman" w:hAnsi="Times New Roman" w:cs="Times New Roman"/>
          <w:sz w:val="24"/>
          <w:szCs w:val="24"/>
        </w:rPr>
      </w:pPr>
    </w:p>
    <w:p w14:paraId="341458F5" w14:textId="6FA68F7E" w:rsidR="00AD1CDD" w:rsidRPr="0043619F" w:rsidRDefault="0043619F" w:rsidP="00AD1CDD">
      <w:pPr>
        <w:rPr>
          <w:rFonts w:ascii="Times New Roman" w:hAnsi="Times New Roman" w:cs="Times New Roman"/>
          <w:sz w:val="24"/>
          <w:szCs w:val="24"/>
        </w:rPr>
      </w:pPr>
      <w:r w:rsidRPr="0043619F">
        <w:rPr>
          <w:rFonts w:ascii="Times New Roman" w:hAnsi="Times New Roman" w:cs="Times New Roman"/>
          <w:sz w:val="24"/>
          <w:szCs w:val="24"/>
        </w:rPr>
        <w:t>Ponovite</w:t>
      </w:r>
      <w:r>
        <w:rPr>
          <w:rFonts w:ascii="Times New Roman" w:hAnsi="Times New Roman" w:cs="Times New Roman"/>
          <w:sz w:val="24"/>
          <w:szCs w:val="24"/>
        </w:rPr>
        <w:t xml:space="preserve"> poskus, toda tokrat nihajte tako, da bo telefon začel poskakovati (torej, da bo v določenih trenutkih izgubil stik s podlago). Ustavite meritev in si oglejte graf </w:t>
      </w:r>
      <w:r w:rsidRPr="0043619F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4A7912F9">
          <v:shape id="_x0000_i1034" type="#_x0000_t75" style="width:27.15pt;height:18.3pt" o:ole="">
            <v:imagedata r:id="rId28" o:title=""/>
          </v:shape>
          <o:OLEObject Type="Embed" ProgID="Equation.DSMT4" ShapeID="_x0000_i1034" DrawAspect="Content" ObjectID="_1637998767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. Primerjajte graf, ki ste ga dobili z grafom iz prejšnje meritve. Poiščite značilnosti/vzorce v meritvah in jih poskusite razložiti. </w:t>
      </w:r>
    </w:p>
    <w:sectPr w:rsidR="00AD1CDD" w:rsidRPr="0043619F" w:rsidSect="00D30B42">
      <w:headerReference w:type="default" r:id="rId31"/>
      <w:footerReference w:type="default" r:id="rId3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F4F242" w14:textId="77777777" w:rsidR="00D0487F" w:rsidRDefault="00D0487F" w:rsidP="003F0343">
      <w:pPr>
        <w:spacing w:after="0" w:line="240" w:lineRule="auto"/>
      </w:pPr>
      <w:r>
        <w:separator/>
      </w:r>
    </w:p>
  </w:endnote>
  <w:endnote w:type="continuationSeparator" w:id="0">
    <w:p w14:paraId="45337AC2" w14:textId="77777777" w:rsidR="00D0487F" w:rsidRDefault="00D0487F" w:rsidP="003F03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1215593"/>
      <w:docPartObj>
        <w:docPartGallery w:val="Page Numbers (Bottom of Page)"/>
        <w:docPartUnique/>
      </w:docPartObj>
    </w:sdtPr>
    <w:sdtEndPr/>
    <w:sdtContent>
      <w:p w14:paraId="661F351B" w14:textId="3B29C374" w:rsidR="003F0343" w:rsidRDefault="003F0343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34C8">
          <w:rPr>
            <w:noProof/>
          </w:rPr>
          <w:t>2</w:t>
        </w:r>
        <w:r>
          <w:fldChar w:fldCharType="end"/>
        </w:r>
      </w:p>
    </w:sdtContent>
  </w:sdt>
  <w:p w14:paraId="501019E8" w14:textId="77777777" w:rsidR="003F0343" w:rsidRDefault="003F034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CAC13B" w14:textId="77777777" w:rsidR="00D0487F" w:rsidRDefault="00D0487F" w:rsidP="003F0343">
      <w:pPr>
        <w:spacing w:after="0" w:line="240" w:lineRule="auto"/>
      </w:pPr>
      <w:r>
        <w:separator/>
      </w:r>
    </w:p>
  </w:footnote>
  <w:footnote w:type="continuationSeparator" w:id="0">
    <w:p w14:paraId="35E40309" w14:textId="77777777" w:rsidR="00D0487F" w:rsidRDefault="00D0487F" w:rsidP="003F03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CDFFF6" w14:textId="26FD84A8" w:rsidR="003F0343" w:rsidRPr="007D4DA1" w:rsidRDefault="003F0343" w:rsidP="007D4DA1">
    <w:pPr>
      <w:pStyle w:val="Header"/>
      <w:jc w:val="center"/>
      <w:rPr>
        <w:sz w:val="20"/>
        <w:szCs w:val="20"/>
      </w:rPr>
    </w:pPr>
    <w:r w:rsidRPr="007D4DA1">
      <w:rPr>
        <w:sz w:val="20"/>
        <w:szCs w:val="20"/>
      </w:rPr>
      <w:t>SSS 12.13.2019</w:t>
    </w:r>
    <w:r w:rsidRPr="007D4DA1">
      <w:rPr>
        <w:sz w:val="20"/>
        <w:szCs w:val="20"/>
      </w:rPr>
      <w:tab/>
    </w:r>
    <w:r w:rsidRPr="007D4DA1">
      <w:rPr>
        <w:sz w:val="20"/>
        <w:szCs w:val="20"/>
      </w:rPr>
      <w:tab/>
      <w:t>Raziskovanje sil pri gibanju z uporabo mobilnega telefona</w:t>
    </w:r>
  </w:p>
  <w:p w14:paraId="746626CD" w14:textId="77777777" w:rsidR="007D4DA1" w:rsidRPr="007D4DA1" w:rsidRDefault="007D4DA1" w:rsidP="007D4DA1">
    <w:pPr>
      <w:pStyle w:val="Header"/>
      <w:jc w:val="center"/>
      <w:rPr>
        <w:sz w:val="20"/>
        <w:szCs w:val="20"/>
      </w:rPr>
    </w:pPr>
  </w:p>
  <w:p w14:paraId="66D6EEE1" w14:textId="77777777" w:rsidR="007D4DA1" w:rsidRDefault="007D4DA1" w:rsidP="007D4DA1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4123E4"/>
    <w:multiLevelType w:val="hybridMultilevel"/>
    <w:tmpl w:val="F63CF916"/>
    <w:lvl w:ilvl="0" w:tplc="0DAE37AA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4680" w:hanging="360"/>
      </w:pPr>
    </w:lvl>
    <w:lvl w:ilvl="2" w:tplc="0809001B" w:tentative="1">
      <w:start w:val="1"/>
      <w:numFmt w:val="lowerRoman"/>
      <w:lvlText w:val="%3."/>
      <w:lvlJc w:val="right"/>
      <w:pPr>
        <w:ind w:left="5400" w:hanging="180"/>
      </w:pPr>
    </w:lvl>
    <w:lvl w:ilvl="3" w:tplc="0809000F" w:tentative="1">
      <w:start w:val="1"/>
      <w:numFmt w:val="decimal"/>
      <w:lvlText w:val="%4."/>
      <w:lvlJc w:val="left"/>
      <w:pPr>
        <w:ind w:left="6120" w:hanging="360"/>
      </w:pPr>
    </w:lvl>
    <w:lvl w:ilvl="4" w:tplc="08090019" w:tentative="1">
      <w:start w:val="1"/>
      <w:numFmt w:val="lowerLetter"/>
      <w:lvlText w:val="%5."/>
      <w:lvlJc w:val="left"/>
      <w:pPr>
        <w:ind w:left="6840" w:hanging="360"/>
      </w:pPr>
    </w:lvl>
    <w:lvl w:ilvl="5" w:tplc="0809001B" w:tentative="1">
      <w:start w:val="1"/>
      <w:numFmt w:val="lowerRoman"/>
      <w:lvlText w:val="%6."/>
      <w:lvlJc w:val="right"/>
      <w:pPr>
        <w:ind w:left="7560" w:hanging="180"/>
      </w:pPr>
    </w:lvl>
    <w:lvl w:ilvl="6" w:tplc="0809000F" w:tentative="1">
      <w:start w:val="1"/>
      <w:numFmt w:val="decimal"/>
      <w:lvlText w:val="%7."/>
      <w:lvlJc w:val="left"/>
      <w:pPr>
        <w:ind w:left="8280" w:hanging="360"/>
      </w:pPr>
    </w:lvl>
    <w:lvl w:ilvl="7" w:tplc="08090019" w:tentative="1">
      <w:start w:val="1"/>
      <w:numFmt w:val="lowerLetter"/>
      <w:lvlText w:val="%8."/>
      <w:lvlJc w:val="left"/>
      <w:pPr>
        <w:ind w:left="9000" w:hanging="360"/>
      </w:pPr>
    </w:lvl>
    <w:lvl w:ilvl="8" w:tplc="08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" w15:restartNumberingAfterBreak="0">
    <w:nsid w:val="47171229"/>
    <w:multiLevelType w:val="hybridMultilevel"/>
    <w:tmpl w:val="AC36447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FDA"/>
    <w:rsid w:val="00003D5C"/>
    <w:rsid w:val="000214E2"/>
    <w:rsid w:val="00024878"/>
    <w:rsid w:val="0005100A"/>
    <w:rsid w:val="00073E10"/>
    <w:rsid w:val="00082D51"/>
    <w:rsid w:val="000E4DDA"/>
    <w:rsid w:val="000E7A57"/>
    <w:rsid w:val="00115714"/>
    <w:rsid w:val="0012180C"/>
    <w:rsid w:val="00141CA7"/>
    <w:rsid w:val="00170FFC"/>
    <w:rsid w:val="001C0A5F"/>
    <w:rsid w:val="001E275F"/>
    <w:rsid w:val="00216118"/>
    <w:rsid w:val="002615AD"/>
    <w:rsid w:val="00280880"/>
    <w:rsid w:val="002B0DDE"/>
    <w:rsid w:val="002F4B79"/>
    <w:rsid w:val="00367963"/>
    <w:rsid w:val="003B3AEB"/>
    <w:rsid w:val="003D3548"/>
    <w:rsid w:val="003D3B74"/>
    <w:rsid w:val="003D3FF6"/>
    <w:rsid w:val="003D4857"/>
    <w:rsid w:val="003E373A"/>
    <w:rsid w:val="003F0343"/>
    <w:rsid w:val="003F790F"/>
    <w:rsid w:val="00417A17"/>
    <w:rsid w:val="0043619F"/>
    <w:rsid w:val="004A510B"/>
    <w:rsid w:val="004F2959"/>
    <w:rsid w:val="004F3E23"/>
    <w:rsid w:val="0050136D"/>
    <w:rsid w:val="00560C79"/>
    <w:rsid w:val="00570651"/>
    <w:rsid w:val="00572F81"/>
    <w:rsid w:val="00592977"/>
    <w:rsid w:val="005A049F"/>
    <w:rsid w:val="005A21C6"/>
    <w:rsid w:val="005C6623"/>
    <w:rsid w:val="005D5117"/>
    <w:rsid w:val="005D6B44"/>
    <w:rsid w:val="005E45C6"/>
    <w:rsid w:val="006032C0"/>
    <w:rsid w:val="00692D35"/>
    <w:rsid w:val="006D28BC"/>
    <w:rsid w:val="00705EED"/>
    <w:rsid w:val="00724BCC"/>
    <w:rsid w:val="00736EAA"/>
    <w:rsid w:val="00747CE0"/>
    <w:rsid w:val="00750EED"/>
    <w:rsid w:val="007708A5"/>
    <w:rsid w:val="007D4DA1"/>
    <w:rsid w:val="0085000A"/>
    <w:rsid w:val="00867783"/>
    <w:rsid w:val="008D6AAF"/>
    <w:rsid w:val="008E286E"/>
    <w:rsid w:val="00927A9B"/>
    <w:rsid w:val="009819F5"/>
    <w:rsid w:val="009A3A9B"/>
    <w:rsid w:val="00A16066"/>
    <w:rsid w:val="00A947FF"/>
    <w:rsid w:val="00AA7D1E"/>
    <w:rsid w:val="00AB235C"/>
    <w:rsid w:val="00AB39F1"/>
    <w:rsid w:val="00AD1CDD"/>
    <w:rsid w:val="00AE27A2"/>
    <w:rsid w:val="00AE3905"/>
    <w:rsid w:val="00B06FDA"/>
    <w:rsid w:val="00B1017B"/>
    <w:rsid w:val="00B24847"/>
    <w:rsid w:val="00B47DB4"/>
    <w:rsid w:val="00B53484"/>
    <w:rsid w:val="00B73A2F"/>
    <w:rsid w:val="00BA0012"/>
    <w:rsid w:val="00BE0C2A"/>
    <w:rsid w:val="00C528EC"/>
    <w:rsid w:val="00C57974"/>
    <w:rsid w:val="00C734C8"/>
    <w:rsid w:val="00C86F40"/>
    <w:rsid w:val="00CB1F1E"/>
    <w:rsid w:val="00CC7AD9"/>
    <w:rsid w:val="00D01D9B"/>
    <w:rsid w:val="00D0487F"/>
    <w:rsid w:val="00D30B42"/>
    <w:rsid w:val="00D5570F"/>
    <w:rsid w:val="00D768C2"/>
    <w:rsid w:val="00D87EE8"/>
    <w:rsid w:val="00D908E0"/>
    <w:rsid w:val="00DB3401"/>
    <w:rsid w:val="00DB5FA0"/>
    <w:rsid w:val="00DC1721"/>
    <w:rsid w:val="00E30416"/>
    <w:rsid w:val="00E51727"/>
    <w:rsid w:val="00E70B11"/>
    <w:rsid w:val="00E92AE9"/>
    <w:rsid w:val="00ED09C6"/>
    <w:rsid w:val="00ED6C8F"/>
    <w:rsid w:val="00F10C8F"/>
    <w:rsid w:val="00F1634A"/>
    <w:rsid w:val="00F335B3"/>
    <w:rsid w:val="00F4356C"/>
    <w:rsid w:val="00F6500A"/>
    <w:rsid w:val="00F71DFB"/>
    <w:rsid w:val="00F93D93"/>
    <w:rsid w:val="00FA78BB"/>
    <w:rsid w:val="00FD2268"/>
    <w:rsid w:val="00FD3BC1"/>
    <w:rsid w:val="00FF4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6AA8B"/>
  <w15:chartTrackingRefBased/>
  <w15:docId w15:val="{64211B46-2447-4888-8595-F77F25F89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08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32C0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32C0"/>
    <w:rPr>
      <w:rFonts w:ascii="Times New Roman" w:hAnsi="Times New Roman" w:cs="Times New Roman"/>
      <w:sz w:val="18"/>
      <w:szCs w:val="18"/>
    </w:rPr>
  </w:style>
  <w:style w:type="paragraph" w:styleId="BodyText">
    <w:name w:val="Body Text"/>
    <w:basedOn w:val="Normal"/>
    <w:link w:val="BodyTextChar"/>
    <w:uiPriority w:val="99"/>
    <w:rsid w:val="003F790F"/>
    <w:pPr>
      <w:spacing w:line="300" w:lineRule="auto"/>
    </w:pPr>
    <w:rPr>
      <w:rFonts w:ascii="Times New Roman" w:eastAsiaTheme="minorEastAsia" w:hAnsi="Times New Roman"/>
      <w:sz w:val="24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3F790F"/>
    <w:rPr>
      <w:rFonts w:ascii="Times New Roman" w:eastAsiaTheme="minorEastAsia" w:hAnsi="Times New Roman"/>
      <w:sz w:val="24"/>
      <w:szCs w:val="21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3F034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0343"/>
  </w:style>
  <w:style w:type="paragraph" w:styleId="Footer">
    <w:name w:val="footer"/>
    <w:basedOn w:val="Normal"/>
    <w:link w:val="FooterChar"/>
    <w:uiPriority w:val="99"/>
    <w:unhideWhenUsed/>
    <w:rsid w:val="003F034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03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jpe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5260EB-1F7B-4A6E-94BA-E5B9D3DD9C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4</Pages>
  <Words>787</Words>
  <Characters>448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sic</dc:creator>
  <cp:keywords/>
  <dc:description/>
  <cp:lastModifiedBy>Planinšič, Gorazd</cp:lastModifiedBy>
  <cp:revision>12</cp:revision>
  <cp:lastPrinted>2019-12-13T06:59:00Z</cp:lastPrinted>
  <dcterms:created xsi:type="dcterms:W3CDTF">2019-12-12T20:26:00Z</dcterms:created>
  <dcterms:modified xsi:type="dcterms:W3CDTF">2019-12-16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